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8"/>
  </p:notesMasterIdLst>
  <p:sldIdLst>
    <p:sldId id="314" r:id="rId5"/>
    <p:sldId id="340" r:id="rId6"/>
    <p:sldId id="356" r:id="rId7"/>
    <p:sldId id="348" r:id="rId8"/>
    <p:sldId id="349" r:id="rId9"/>
    <p:sldId id="355" r:id="rId10"/>
    <p:sldId id="357" r:id="rId11"/>
    <p:sldId id="358" r:id="rId12"/>
    <p:sldId id="359" r:id="rId13"/>
    <p:sldId id="363" r:id="rId14"/>
    <p:sldId id="364" r:id="rId15"/>
    <p:sldId id="328" r:id="rId16"/>
    <p:sldId id="339" r:id="rId17"/>
    <p:sldId id="329" r:id="rId18"/>
    <p:sldId id="351" r:id="rId19"/>
    <p:sldId id="353" r:id="rId20"/>
    <p:sldId id="361" r:id="rId21"/>
    <p:sldId id="365" r:id="rId22"/>
    <p:sldId id="330" r:id="rId23"/>
    <p:sldId id="352" r:id="rId24"/>
    <p:sldId id="354" r:id="rId25"/>
    <p:sldId id="362" r:id="rId26"/>
    <p:sldId id="366" r:id="rId2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0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5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定義非線性驗證的邊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比較 </a:t>
            </a:r>
            <a:r>
              <a:rPr lang="en-US" altLang="zh-TW" dirty="0" smtClean="0"/>
              <a:t>Ra,</a:t>
            </a:r>
            <a:r>
              <a:rPr lang="en-US" altLang="zh-TW" baseline="0" dirty="0" smtClean="0"/>
              <a:t> R</a:t>
            </a:r>
            <a:r>
              <a:rPr lang="zh-TW" altLang="en-US" dirty="0" smtClean="0"/>
              <a:t> 值</a:t>
            </a:r>
            <a:endParaRPr lang="en-US" altLang="zh-TW" dirty="0" smtClean="0"/>
          </a:p>
          <a:p>
            <a:r>
              <a:rPr lang="en-US" altLang="zh-TW" dirty="0" smtClean="0"/>
              <a:t>DBE, MCE </a:t>
            </a:r>
            <a:r>
              <a:rPr lang="zh-TW" altLang="en-US" dirty="0" smtClean="0"/>
              <a:t>的性能績效點對應到 </a:t>
            </a:r>
            <a:r>
              <a:rPr lang="en-US" altLang="zh-TW" dirty="0" err="1" smtClean="0"/>
              <a:t>delta_u</a:t>
            </a:r>
            <a:endParaRPr lang="en-US" altLang="zh-TW" dirty="0" smtClean="0"/>
          </a:p>
          <a:p>
            <a:r>
              <a:rPr lang="zh-TW" altLang="en-US" dirty="0" smtClean="0"/>
              <a:t>雙線性化找到 </a:t>
            </a:r>
            <a:r>
              <a:rPr lang="en-US" altLang="zh-TW" dirty="0" err="1" smtClean="0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5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png"/><Relationship Id="rId4" Type="http://schemas.openxmlformats.org/officeDocument/2006/relationships/image" Target="../media/image490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7571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  <a:r>
              <a:rPr lang="en-US" altLang="zh-TW" sz="3600" spc="600" dirty="0" smtClean="0">
                <a:latin typeface="Segoe UI" panose="020B0502040204020203" pitchFamily="34" charset="0"/>
                <a:cs typeface="Segoe UI" panose="020B0502040204020203" pitchFamily="34" charset="0"/>
              </a:rPr>
              <a:t>(16)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750" y="1427000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8902995" y="2415330"/>
            <a:ext cx="94032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5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0380921" y="2425962"/>
            <a:ext cx="8152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7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884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95" y="1757191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392865" y="6145619"/>
            <a:ext cx="94032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6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870791" y="6156251"/>
            <a:ext cx="8184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8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602279" y="6145619"/>
            <a:ext cx="8489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0.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953568" y="6122120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0.3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618074" y="1596623"/>
            <a:ext cx="90024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61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1607255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8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9300" y="1993560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57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</a:t>
            </a:r>
            <a:r>
              <a:rPr lang="en-US" altLang="zh-TW" dirty="0" smtClean="0"/>
              <a:t>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8799553"/>
              </p:ext>
            </p:extLst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232069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BE &lt; 2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CE &lt; 3%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wo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6009" y="155062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72533"/>
            <a:ext cx="6095238" cy="4561905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8410353" y="1362131"/>
            <a:ext cx="8120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2526964" y="1550621"/>
            <a:ext cx="8168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32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Multi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958" y="1690307"/>
            <a:ext cx="6095238" cy="456190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8410353" y="1362131"/>
            <a:ext cx="8120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526964" y="1550621"/>
            <a:ext cx="8168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9030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77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</a:t>
            </a:r>
            <a:r>
              <a:rPr lang="en-US" altLang="zh-TW" dirty="0" err="1" smtClean="0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916" y="1594615"/>
            <a:ext cx="6095238" cy="456190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8410353" y="1362131"/>
            <a:ext cx="8120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526964" y="1550621"/>
            <a:ext cx="81689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0044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4816" y="1794445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74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549" y="1794445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794445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0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 smtClean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Two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97700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96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Normal </a:t>
            </a:r>
            <a:r>
              <a:rPr lang="en-US" altLang="zh-TW" dirty="0" smtClean="0"/>
              <a:t>Multi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3953" y="2159570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6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</a:t>
            </a:r>
            <a:r>
              <a:rPr lang="en-US" altLang="zh-TW" dirty="0" err="1" smtClean="0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1480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4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2297" y="16052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7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MC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750" y="1427000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68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Two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122" y="2011791"/>
            <a:ext cx="5344500" cy="400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17212"/>
              </p:ext>
            </p:extLst>
          </p:nvPr>
        </p:nvGraphicFramePr>
        <p:xfrm>
          <a:off x="6417044" y="2375233"/>
          <a:ext cx="990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7044" y="2375233"/>
                        <a:ext cx="990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15221"/>
              </p:ext>
            </p:extLst>
          </p:nvPr>
        </p:nvGraphicFramePr>
        <p:xfrm>
          <a:off x="6493244" y="2993361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914400" imgH="241200" progId="Equation.DSMT4">
                  <p:embed/>
                </p:oleObj>
              </mc:Choice>
              <mc:Fallback>
                <p:oleObj name="Equation" r:id="rId6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3244" y="2993361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69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59" y="1894832"/>
            <a:ext cx="5344500" cy="4004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9350" y="1994070"/>
            <a:ext cx="5344500" cy="4004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392865" y="6145619"/>
            <a:ext cx="9803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2.0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870791" y="6156251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2.25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02279" y="6145619"/>
            <a:ext cx="9803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0.3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953568" y="6122120"/>
            <a:ext cx="85856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0.4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4618074" y="1596623"/>
            <a:ext cx="94032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9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6000" y="1607255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2.2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702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Multi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750" y="1427000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392865" y="6145619"/>
            <a:ext cx="9339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7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870791" y="6156251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75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65748" y="1735344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392865" y="6145619"/>
            <a:ext cx="9339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7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870791" y="6156251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602279" y="6145619"/>
            <a:ext cx="8489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0.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953568" y="6122120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0.3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618074" y="1596623"/>
            <a:ext cx="93711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1607255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9300" y="1946190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40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</a:t>
            </a:r>
            <a:r>
              <a:rPr lang="en-US" altLang="zh-TW" dirty="0" err="1" smtClean="0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3750" y="1427000"/>
            <a:ext cx="5344500" cy="4004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392865" y="6145619"/>
            <a:ext cx="93711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57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870791" y="6156251"/>
            <a:ext cx="81047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7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521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1392865" y="6145619"/>
            <a:ext cx="9339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7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870791" y="6156251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602279" y="6145619"/>
            <a:ext cx="8489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0.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953568" y="6122120"/>
            <a:ext cx="85376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0.36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618074" y="1596623"/>
            <a:ext cx="93711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=1.7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096000" y="1607255"/>
            <a:ext cx="8136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=1.9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27" y="1836916"/>
            <a:ext cx="5344500" cy="4004000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1318" y="1944933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475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infopath/2007/PartnerControls"/>
    <ds:schemaRef ds:uri="http://purl.org/dc/terms/"/>
    <ds:schemaRef ds:uri="http://purl.org/dc/dcmitype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schemas.microsoft.com/office/2006/documentManagement/typ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937</TotalTime>
  <Words>177</Words>
  <Application>Microsoft Office PowerPoint</Application>
  <PresentationFormat>寬螢幕</PresentationFormat>
  <Paragraphs>104</Paragraphs>
  <Slides>23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3</vt:i4>
      </vt:variant>
    </vt:vector>
  </HeadingPairs>
  <TitlesOfParts>
    <vt:vector size="33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485</cp:revision>
  <dcterms:created xsi:type="dcterms:W3CDTF">2015-10-12T10:51:44Z</dcterms:created>
  <dcterms:modified xsi:type="dcterms:W3CDTF">2019-05-15T13:26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